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000"/>
      </w:tblGrid>
      <w:tr w:rsidR="00013121" w:rsidRPr="008855F7" w14:paraId="09414FCE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  <w:vAlign w:val="center"/>
          </w:tcPr>
          <w:p w14:paraId="706FBA0C" w14:textId="77777777" w:rsidR="00013121" w:rsidRPr="008855F7" w:rsidRDefault="006937AE" w:rsidP="00660B77">
            <w:pPr>
              <w:spacing w:beforeLines="50" w:before="180" w:after="100" w:afterAutospacing="1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0</w:t>
            </w:r>
            <w:r w:rsidR="00B265FA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1</w:t>
            </w:r>
            <w:r w:rsidR="00401EF5" w:rsidRPr="008855F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數學科　幾何第八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章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401EF5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比例與相似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形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6A608C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第二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部分</w:t>
            </w:r>
            <w:r w:rsidR="0041294D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401EF5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8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-</w:t>
            </w:r>
            <w:r w:rsidR="00CA3132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3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) 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 xml:space="preserve">　　檢測卷</w:t>
            </w:r>
            <w:r w:rsidR="00A25068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B</w:t>
            </w:r>
            <w:r w:rsidR="00A25068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卷</w:t>
            </w:r>
            <w:r w:rsidR="00FE2A0C">
              <w:rPr>
                <w:rFonts w:ascii="Times New Roman" w:eastAsia="標楷體" w:hAnsi="標楷體" w:hint="eastAsia"/>
                <w:b/>
                <w:sz w:val="28"/>
                <w:szCs w:val="28"/>
              </w:rPr>
              <w:t>(</w:t>
            </w:r>
            <w:r w:rsidR="00FE2A0C">
              <w:rPr>
                <w:rFonts w:ascii="Times New Roman" w:eastAsia="標楷體" w:hAnsi="標楷體" w:hint="eastAsia"/>
                <w:b/>
                <w:sz w:val="28"/>
                <w:szCs w:val="28"/>
              </w:rPr>
              <w:t>答案卷</w:t>
            </w:r>
            <w:r w:rsidR="00FE2A0C">
              <w:rPr>
                <w:rFonts w:ascii="Times New Roman" w:eastAsia="標楷體" w:hAnsi="標楷體" w:hint="eastAsia"/>
                <w:b/>
                <w:sz w:val="28"/>
                <w:szCs w:val="28"/>
              </w:rPr>
              <w:t>)</w:t>
            </w:r>
          </w:p>
        </w:tc>
      </w:tr>
      <w:tr w:rsidR="00013121" w:rsidRPr="008855F7" w14:paraId="67D34DAA" w14:textId="77777777" w:rsidTr="00013121">
        <w:tblPrEx>
          <w:tblCellMar>
            <w:top w:w="0" w:type="dxa"/>
            <w:bottom w:w="0" w:type="dxa"/>
          </w:tblCellMar>
        </w:tblPrEx>
        <w:tc>
          <w:tcPr>
            <w:tcW w:w="13000" w:type="dxa"/>
          </w:tcPr>
          <w:p w14:paraId="299F459D" w14:textId="77777777" w:rsidR="00013121" w:rsidRPr="008855F7" w:rsidRDefault="00013121" w:rsidP="00660B77">
            <w:pPr>
              <w:spacing w:beforeLines="50" w:before="180" w:after="100" w:afterAutospacing="1"/>
              <w:jc w:val="center"/>
              <w:rPr>
                <w:rFonts w:ascii="Times New Roman" w:eastAsia="標楷體" w:hAnsi="Times New Roman"/>
                <w:b/>
                <w:sz w:val="28"/>
                <w:szCs w:val="28"/>
              </w:rPr>
            </w:pP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課輔班級：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______________ 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姓名：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分數：</w:t>
            </w:r>
            <w:r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_________________</w:t>
            </w:r>
          </w:p>
          <w:p w14:paraId="5E3E5F37" w14:textId="77777777" w:rsidR="00013121" w:rsidRDefault="002E4FFA" w:rsidP="00660B77">
            <w:pPr>
              <w:numPr>
                <w:ilvl w:val="0"/>
                <w:numId w:val="26"/>
              </w:numPr>
              <w:spacing w:beforeLines="50" w:before="180" w:after="100" w:afterAutospacing="1"/>
              <w:rPr>
                <w:rFonts w:ascii="Times New Roman" w:eastAsia="標楷體" w:hAnsi="Times New Roman" w:hint="eastAsia"/>
                <w:b/>
                <w:sz w:val="28"/>
                <w:szCs w:val="28"/>
              </w:rPr>
            </w:pP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特殊直角三角形</w:t>
            </w:r>
            <w:r w:rsidR="003A67FB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</w:t>
            </w:r>
            <w:r w:rsidR="0084775D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 xml:space="preserve"> (</w:t>
            </w:r>
            <w:r w:rsidR="0084775D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84775D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5</w:t>
            </w:r>
            <w:r w:rsidR="0084775D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84775D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15</w:t>
            </w:r>
            <w:r w:rsidR="0084775D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84775D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508"/>
            </w:tblGrid>
            <w:tr w:rsidR="005F39BA" w:rsidRPr="00556919" w14:paraId="1CC2727D" w14:textId="77777777" w:rsidTr="00556919">
              <w:tc>
                <w:tcPr>
                  <w:tcW w:w="421" w:type="dxa"/>
                </w:tcPr>
                <w:p w14:paraId="19D7B040" w14:textId="77777777" w:rsidR="005F39BA" w:rsidRPr="00556919" w:rsidRDefault="005F39BA" w:rsidP="00556919">
                  <w:pPr>
                    <w:spacing w:beforeLines="50" w:before="180" w:after="100" w:afterAutospacing="1"/>
                    <w:rPr>
                      <w:rFonts w:ascii="Times New Roman" w:eastAsia="標楷體" w:hAnsi="Times New Roman" w:hint="eastAsia"/>
                      <w:b/>
                      <w:sz w:val="28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/>
                      <w:b/>
                      <w:szCs w:val="24"/>
                    </w:rPr>
                    <w:t>1.</w:t>
                  </w:r>
                </w:p>
              </w:tc>
              <w:tc>
                <w:tcPr>
                  <w:tcW w:w="12508" w:type="dxa"/>
                </w:tcPr>
                <w:p w14:paraId="029156FA" w14:textId="77777777" w:rsidR="005F39BA" w:rsidRPr="00556919" w:rsidRDefault="005F39BA" w:rsidP="00556919">
                  <w:pPr>
                    <w:spacing w:after="100" w:afterAutospacing="1"/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1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2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Pr="00556919">
                    <w:rPr>
                      <w:rFonts w:ascii="Times New Roman" w:eastAsia="標楷體" w:hAnsi="Times New Roman"/>
                      <w:position w:val="-8"/>
                      <w:sz w:val="28"/>
                      <w:szCs w:val="28"/>
                    </w:rPr>
                    <w:object w:dxaOrig="360" w:dyaOrig="360" w14:anchorId="1D6DF91A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pt;height:18pt" o:ole="">
                        <v:imagedata r:id="rId7" o:title=""/>
                      </v:shape>
                      <o:OLEObject Type="Embed" ProgID="Equation.DSMT4" ShapeID="_x0000_i1025" DrawAspect="Content" ObjectID="_1789218772" r:id="rId8"/>
                    </w:object>
                  </w:r>
                </w:p>
              </w:tc>
            </w:tr>
            <w:tr w:rsidR="005F39BA" w:rsidRPr="00556919" w14:paraId="1215B8F6" w14:textId="77777777" w:rsidTr="00556919">
              <w:tc>
                <w:tcPr>
                  <w:tcW w:w="421" w:type="dxa"/>
                </w:tcPr>
                <w:p w14:paraId="6AAEEBB1" w14:textId="77777777" w:rsidR="005F39BA" w:rsidRPr="00556919" w:rsidRDefault="005F39BA" w:rsidP="00556919">
                  <w:pPr>
                    <w:spacing w:beforeLines="50" w:before="180" w:after="100" w:afterAutospacing="1"/>
                    <w:rPr>
                      <w:rFonts w:ascii="Times New Roman" w:eastAsia="標楷體" w:hAnsi="Times New Roman"/>
                      <w:b/>
                      <w:szCs w:val="24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2.</w:t>
                  </w:r>
                </w:p>
              </w:tc>
              <w:tc>
                <w:tcPr>
                  <w:tcW w:w="12508" w:type="dxa"/>
                </w:tcPr>
                <w:p w14:paraId="5394E4AE" w14:textId="77777777" w:rsidR="005F39BA" w:rsidRPr="00556919" w:rsidRDefault="005F39BA" w:rsidP="00556919">
                  <w:pPr>
                    <w:spacing w:after="100" w:afterAutospacing="1"/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1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="00884234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1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Pr="00556919">
                    <w:rPr>
                      <w:rFonts w:ascii="Times New Roman" w:eastAsia="標楷體" w:hAnsi="Times New Roman"/>
                      <w:position w:val="-6"/>
                      <w:sz w:val="28"/>
                      <w:szCs w:val="28"/>
                    </w:rPr>
                    <w:object w:dxaOrig="380" w:dyaOrig="340" w14:anchorId="1EFA2839">
                      <v:shape id="_x0000_i1026" type="#_x0000_t75" style="width:18.75pt;height:17.25pt" o:ole="">
                        <v:imagedata r:id="rId9" o:title=""/>
                      </v:shape>
                      <o:OLEObject Type="Embed" ProgID="Equation.DSMT4" ShapeID="_x0000_i1026" DrawAspect="Content" ObjectID="_1789218773" r:id="rId10"/>
                    </w:object>
                  </w:r>
                </w:p>
              </w:tc>
            </w:tr>
            <w:tr w:rsidR="005F39BA" w:rsidRPr="00556919" w14:paraId="04F152F6" w14:textId="77777777" w:rsidTr="00556919">
              <w:tc>
                <w:tcPr>
                  <w:tcW w:w="421" w:type="dxa"/>
                </w:tcPr>
                <w:p w14:paraId="66656F5C" w14:textId="77777777" w:rsidR="005F39BA" w:rsidRPr="00556919" w:rsidRDefault="005F39BA" w:rsidP="00556919">
                  <w:pPr>
                    <w:spacing w:beforeLines="50" w:before="180" w:after="100" w:afterAutospacing="1"/>
                    <w:rPr>
                      <w:rFonts w:ascii="Times New Roman" w:eastAsia="標楷體" w:hAnsi="Times New Roman" w:hint="eastAsia"/>
                      <w:b/>
                      <w:szCs w:val="24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b/>
                      <w:szCs w:val="24"/>
                    </w:rPr>
                    <w:t>3.</w:t>
                  </w:r>
                </w:p>
              </w:tc>
              <w:tc>
                <w:tcPr>
                  <w:tcW w:w="12508" w:type="dxa"/>
                </w:tcPr>
                <w:p w14:paraId="5C6E0CE3" w14:textId="77777777" w:rsidR="005F39BA" w:rsidRPr="00556919" w:rsidRDefault="005F39BA" w:rsidP="00556919">
                  <w:pPr>
                    <w:spacing w:after="100" w:afterAutospacing="1"/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2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1</w:t>
                  </w:r>
                  <w:r w:rsidRPr="00556919">
                    <w:rPr>
                      <w:rFonts w:ascii="Times New Roman" w:eastAsia="標楷體" w:hAnsi="Times New Roman" w:hint="eastAsia"/>
                      <w:sz w:val="28"/>
                      <w:szCs w:val="28"/>
                    </w:rPr>
                    <w:t>：</w:t>
                  </w:r>
                  <w:r w:rsidRPr="00556919">
                    <w:rPr>
                      <w:rFonts w:ascii="Times New Roman" w:eastAsia="標楷體" w:hAnsi="Times New Roman"/>
                      <w:position w:val="-8"/>
                      <w:sz w:val="28"/>
                      <w:szCs w:val="28"/>
                    </w:rPr>
                    <w:object w:dxaOrig="360" w:dyaOrig="360" w14:anchorId="7DE5DB02">
                      <v:shape id="_x0000_i1027" type="#_x0000_t75" style="width:18pt;height:18pt" o:ole="">
                        <v:imagedata r:id="rId7" o:title=""/>
                      </v:shape>
                      <o:OLEObject Type="Embed" ProgID="Equation.DSMT4" ShapeID="_x0000_i1027" DrawAspect="Content" ObjectID="_1789218774" r:id="rId11"/>
                    </w:object>
                  </w:r>
                </w:p>
              </w:tc>
            </w:tr>
          </w:tbl>
          <w:p w14:paraId="39084976" w14:textId="77777777" w:rsidR="00013121" w:rsidRPr="005F39BA" w:rsidRDefault="002E4FFA" w:rsidP="00660B77">
            <w:pPr>
              <w:numPr>
                <w:ilvl w:val="0"/>
                <w:numId w:val="26"/>
              </w:numPr>
              <w:spacing w:beforeLines="50" w:before="180" w:after="100" w:afterAutospacing="1"/>
              <w:jc w:val="both"/>
              <w:outlineLvl w:val="1"/>
              <w:rPr>
                <w:rFonts w:ascii="Times New Roman" w:eastAsia="標楷體" w:hAnsi="Times New Roman" w:hint="eastAsia"/>
                <w:b/>
                <w:color w:val="000000"/>
                <w:sz w:val="28"/>
                <w:szCs w:val="28"/>
              </w:rPr>
            </w:pPr>
            <w:r w:rsidRPr="008855F7">
              <w:rPr>
                <w:rFonts w:ascii="Times New Roman" w:eastAsia="標楷體" w:hAnsi="標楷體"/>
                <w:b/>
                <w:sz w:val="28"/>
                <w:szCs w:val="28"/>
              </w:rPr>
              <w:t>畢氏定理在三角形內心、外心的應用</w:t>
            </w:r>
            <w:r w:rsidR="00076536" w:rsidRPr="008855F7">
              <w:rPr>
                <w:rFonts w:ascii="Times New Roman" w:eastAsia="標楷體" w:hAnsi="Times New Roman"/>
                <w:b/>
                <w:color w:val="000000"/>
                <w:sz w:val="28"/>
                <w:szCs w:val="28"/>
              </w:rPr>
              <w:t xml:space="preserve">  </w:t>
            </w:r>
            <w:r w:rsidR="00020FF9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(</w:t>
            </w:r>
            <w:r w:rsidR="00020FF9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每個答案</w:t>
            </w:r>
            <w:r w:rsidR="00020FF9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5</w:t>
            </w:r>
            <w:r w:rsidR="00020FF9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分，共</w:t>
            </w:r>
            <w:r w:rsidR="00020FF9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25</w:t>
            </w:r>
            <w:r w:rsidR="00020FF9" w:rsidRPr="008855F7">
              <w:rPr>
                <w:rFonts w:ascii="Times New Roman" w:eastAsia="標楷體" w:hAnsi="標楷體"/>
                <w:b/>
                <w:sz w:val="28"/>
                <w:szCs w:val="28"/>
              </w:rPr>
              <w:t>分</w:t>
            </w:r>
            <w:r w:rsidR="00020FF9" w:rsidRPr="008855F7">
              <w:rPr>
                <w:rFonts w:ascii="Times New Roman" w:eastAsia="標楷體" w:hAnsi="Times New Roman"/>
                <w:b/>
                <w:sz w:val="28"/>
                <w:szCs w:val="28"/>
              </w:rPr>
              <w:t>)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6"/>
              <w:gridCol w:w="12503"/>
            </w:tblGrid>
            <w:tr w:rsidR="005F39BA" w:rsidRPr="00556919" w14:paraId="7D2F12C6" w14:textId="77777777" w:rsidTr="00556919">
              <w:tc>
                <w:tcPr>
                  <w:tcW w:w="426" w:type="dxa"/>
                </w:tcPr>
                <w:p w14:paraId="0DF70026" w14:textId="77777777" w:rsidR="005F39BA" w:rsidRPr="00556919" w:rsidRDefault="005F39BA" w:rsidP="00556919">
                  <w:pPr>
                    <w:spacing w:beforeLines="50" w:before="180" w:after="100" w:afterAutospacing="1"/>
                    <w:jc w:val="both"/>
                    <w:outlineLvl w:val="1"/>
                    <w:rPr>
                      <w:rFonts w:ascii="Times New Roman" w:eastAsia="標楷體" w:hAnsi="Times New Roman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b/>
                      <w:color w:val="000000"/>
                      <w:szCs w:val="28"/>
                    </w:rPr>
                    <w:t>1.</w:t>
                  </w:r>
                </w:p>
              </w:tc>
              <w:tc>
                <w:tcPr>
                  <w:tcW w:w="12503" w:type="dxa"/>
                </w:tcPr>
                <w:p w14:paraId="57CD61D5" w14:textId="77777777" w:rsidR="005F39BA" w:rsidRPr="00556919" w:rsidRDefault="005F39BA" w:rsidP="00556919">
                  <w:pPr>
                    <w:spacing w:beforeLines="50" w:before="180" w:after="100" w:afterAutospacing="1"/>
                    <w:jc w:val="both"/>
                    <w:outlineLvl w:val="1"/>
                    <w:rPr>
                      <w:rFonts w:ascii="Times New Roman" w:eastAsia="標楷體" w:hAnsi="Times New Roman" w:hint="eastAsia"/>
                      <w:color w:val="000000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color w:val="000000"/>
                      <w:szCs w:val="28"/>
                    </w:rPr>
                    <w:t>(1) 90    (2) 13</w:t>
                  </w:r>
                </w:p>
              </w:tc>
            </w:tr>
            <w:tr w:rsidR="005F39BA" w:rsidRPr="00556919" w14:paraId="4EE02360" w14:textId="77777777" w:rsidTr="00556919">
              <w:tc>
                <w:tcPr>
                  <w:tcW w:w="426" w:type="dxa"/>
                </w:tcPr>
                <w:p w14:paraId="11F03370" w14:textId="77777777" w:rsidR="005F39BA" w:rsidRPr="00556919" w:rsidRDefault="005F39BA" w:rsidP="00556919">
                  <w:pPr>
                    <w:spacing w:beforeLines="50" w:before="180" w:after="100" w:afterAutospacing="1"/>
                    <w:jc w:val="both"/>
                    <w:outlineLvl w:val="1"/>
                    <w:rPr>
                      <w:rFonts w:ascii="Times New Roman" w:eastAsia="標楷體" w:hAnsi="Times New Roman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ascii="Times New Roman" w:eastAsia="標楷體" w:hAnsi="Times New Roman" w:hint="eastAsia"/>
                      <w:b/>
                      <w:color w:val="000000"/>
                      <w:szCs w:val="28"/>
                    </w:rPr>
                    <w:t>2.</w:t>
                  </w:r>
                </w:p>
              </w:tc>
              <w:tc>
                <w:tcPr>
                  <w:tcW w:w="12503" w:type="dxa"/>
                </w:tcPr>
                <w:p w14:paraId="46F20CC1" w14:textId="77777777" w:rsidR="005F39BA" w:rsidRPr="00556919" w:rsidRDefault="00884234" w:rsidP="00556919">
                  <w:pPr>
                    <w:spacing w:beforeLines="50" w:before="180" w:after="100" w:afterAutospacing="1"/>
                    <w:jc w:val="both"/>
                    <w:outlineLvl w:val="1"/>
                    <w:rPr>
                      <w:rFonts w:ascii="Times New Roman" w:eastAsia="標楷體" w:hAnsi="Times New Roman" w:hint="eastAsia"/>
                      <w:color w:val="000000"/>
                      <w:szCs w:val="28"/>
                    </w:rPr>
                  </w:pPr>
                  <w:r>
                    <w:rPr>
                      <w:rFonts w:ascii="Times New Roman" w:eastAsia="標楷體" w:hAnsi="Times New Roman" w:hint="eastAsia"/>
                      <w:color w:val="000000"/>
                      <w:szCs w:val="28"/>
                    </w:rPr>
                    <w:t>(1) 13</w:t>
                  </w:r>
                  <w:r w:rsidR="005F39BA" w:rsidRPr="00556919">
                    <w:rPr>
                      <w:rFonts w:ascii="Times New Roman" w:eastAsia="標楷體" w:hAnsi="Times New Roman" w:hint="eastAsia"/>
                      <w:color w:val="000000"/>
                      <w:szCs w:val="28"/>
                    </w:rPr>
                    <w:t xml:space="preserve">    (2) 24    (3) 4</w:t>
                  </w:r>
                </w:p>
              </w:tc>
            </w:tr>
          </w:tbl>
          <w:p w14:paraId="07B9FCDC" w14:textId="77777777" w:rsidR="00013121" w:rsidRDefault="002E4FFA" w:rsidP="00660B77">
            <w:pPr>
              <w:pStyle w:val="3-1"/>
              <w:numPr>
                <w:ilvl w:val="0"/>
                <w:numId w:val="26"/>
              </w:numPr>
              <w:tabs>
                <w:tab w:val="clear" w:pos="480"/>
                <w:tab w:val="clear" w:pos="5040"/>
                <w:tab w:val="clear" w:pos="5400"/>
                <w:tab w:val="clear" w:pos="10560"/>
              </w:tabs>
              <w:spacing w:beforeLines="50" w:before="180" w:after="100" w:afterAutospacing="1" w:line="240" w:lineRule="auto"/>
              <w:rPr>
                <w:rFonts w:eastAsia="標楷體" w:hint="eastAsia"/>
                <w:b/>
                <w:sz w:val="28"/>
                <w:szCs w:val="28"/>
              </w:rPr>
            </w:pPr>
            <w:r w:rsidRPr="008855F7">
              <w:rPr>
                <w:rFonts w:eastAsia="標楷體" w:hAnsi="標楷體"/>
                <w:b/>
                <w:sz w:val="28"/>
                <w:szCs w:val="28"/>
              </w:rPr>
              <w:t>畢氏定理在四邊形上的應用</w:t>
            </w:r>
            <w:r w:rsidR="00C8425A" w:rsidRPr="008855F7">
              <w:rPr>
                <w:rFonts w:eastAsia="標楷體"/>
                <w:b/>
                <w:sz w:val="28"/>
                <w:szCs w:val="28"/>
              </w:rPr>
              <w:t xml:space="preserve">  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(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每個答案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5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分，共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20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分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)</w:t>
            </w:r>
          </w:p>
          <w:tbl>
            <w:tblPr>
              <w:tblW w:w="13342" w:type="dxa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921"/>
            </w:tblGrid>
            <w:tr w:rsidR="007813D9" w:rsidRPr="00556919" w14:paraId="49692EE9" w14:textId="77777777" w:rsidTr="00556919">
              <w:tc>
                <w:tcPr>
                  <w:tcW w:w="421" w:type="dxa"/>
                </w:tcPr>
                <w:p w14:paraId="05263561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szCs w:val="28"/>
                    </w:rPr>
                    <w:t>1.</w:t>
                  </w:r>
                </w:p>
              </w:tc>
              <w:tc>
                <w:tcPr>
                  <w:tcW w:w="12921" w:type="dxa"/>
                </w:tcPr>
                <w:p w14:paraId="25DA7938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szCs w:val="28"/>
                    </w:rPr>
                  </w:pPr>
                  <w:r w:rsidRPr="00556919">
                    <w:rPr>
                      <w:rFonts w:eastAsia="標楷體" w:hint="eastAsia"/>
                      <w:szCs w:val="28"/>
                    </w:rPr>
                    <w:t>10</w:t>
                  </w:r>
                  <w:r w:rsidRPr="00556919">
                    <w:rPr>
                      <w:rFonts w:eastAsia="標楷體"/>
                      <w:position w:val="-6"/>
                      <w:sz w:val="28"/>
                      <w:szCs w:val="28"/>
                    </w:rPr>
                    <w:object w:dxaOrig="380" w:dyaOrig="340" w14:anchorId="760FE6CA">
                      <v:shape id="_x0000_i1028" type="#_x0000_t75" style="width:18.75pt;height:17.25pt" o:ole="">
                        <v:imagedata r:id="rId9" o:title=""/>
                      </v:shape>
                      <o:OLEObject Type="Embed" ProgID="Equation.DSMT4" ShapeID="_x0000_i1028" DrawAspect="Content" ObjectID="_1789218775" r:id="rId12"/>
                    </w:object>
                  </w:r>
                </w:p>
              </w:tc>
            </w:tr>
            <w:tr w:rsidR="007813D9" w:rsidRPr="00556919" w14:paraId="1CF717F6" w14:textId="77777777" w:rsidTr="00556919">
              <w:tc>
                <w:tcPr>
                  <w:tcW w:w="421" w:type="dxa"/>
                </w:tcPr>
                <w:p w14:paraId="63398B1E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szCs w:val="28"/>
                    </w:rPr>
                    <w:t>2.</w:t>
                  </w:r>
                </w:p>
              </w:tc>
              <w:tc>
                <w:tcPr>
                  <w:tcW w:w="12921" w:type="dxa"/>
                </w:tcPr>
                <w:p w14:paraId="319ADC02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szCs w:val="28"/>
                    </w:rPr>
                  </w:pPr>
                  <w:r w:rsidRPr="00556919">
                    <w:rPr>
                      <w:rFonts w:eastAsia="標楷體" w:hint="eastAsia"/>
                      <w:szCs w:val="28"/>
                    </w:rPr>
                    <w:t>5</w:t>
                  </w:r>
                </w:p>
              </w:tc>
            </w:tr>
            <w:tr w:rsidR="007813D9" w:rsidRPr="00556919" w14:paraId="747B6F07" w14:textId="77777777" w:rsidTr="00556919">
              <w:tc>
                <w:tcPr>
                  <w:tcW w:w="421" w:type="dxa"/>
                </w:tcPr>
                <w:p w14:paraId="4E5F0D09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szCs w:val="28"/>
                    </w:rPr>
                    <w:t>3.</w:t>
                  </w:r>
                </w:p>
              </w:tc>
              <w:tc>
                <w:tcPr>
                  <w:tcW w:w="12921" w:type="dxa"/>
                </w:tcPr>
                <w:p w14:paraId="2F83F5DA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szCs w:val="28"/>
                    </w:rPr>
                  </w:pPr>
                  <w:r w:rsidRPr="00556919">
                    <w:rPr>
                      <w:rFonts w:eastAsia="標楷體" w:hint="eastAsia"/>
                      <w:szCs w:val="28"/>
                    </w:rPr>
                    <w:t>6.5</w:t>
                  </w:r>
                </w:p>
              </w:tc>
            </w:tr>
            <w:tr w:rsidR="007813D9" w:rsidRPr="00556919" w14:paraId="0E379367" w14:textId="77777777" w:rsidTr="00556919">
              <w:tc>
                <w:tcPr>
                  <w:tcW w:w="421" w:type="dxa"/>
                </w:tcPr>
                <w:p w14:paraId="3E5F60A5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szCs w:val="28"/>
                    </w:rPr>
                    <w:t>4.</w:t>
                  </w:r>
                </w:p>
              </w:tc>
              <w:tc>
                <w:tcPr>
                  <w:tcW w:w="12921" w:type="dxa"/>
                </w:tcPr>
                <w:p w14:paraId="6C0B7294" w14:textId="77777777" w:rsidR="007813D9" w:rsidRPr="00556919" w:rsidRDefault="007813D9" w:rsidP="00556919">
                  <w:pPr>
                    <w:pStyle w:val="3-1"/>
                    <w:tabs>
                      <w:tab w:val="clear" w:pos="480"/>
                      <w:tab w:val="clear" w:pos="5040"/>
                      <w:tab w:val="clear" w:pos="5400"/>
                      <w:tab w:val="clear" w:pos="10560"/>
                    </w:tabs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szCs w:val="28"/>
                    </w:rPr>
                  </w:pPr>
                  <w:r w:rsidRPr="00556919">
                    <w:rPr>
                      <w:rFonts w:eastAsia="標楷體" w:hint="eastAsia"/>
                      <w:szCs w:val="28"/>
                    </w:rPr>
                    <w:t>17</w:t>
                  </w:r>
                </w:p>
              </w:tc>
            </w:tr>
          </w:tbl>
          <w:p w14:paraId="051E7ECF" w14:textId="77777777" w:rsidR="00AD1EFD" w:rsidRPr="006759C3" w:rsidRDefault="002E4FFA" w:rsidP="00660B77">
            <w:pPr>
              <w:pStyle w:val="1txt"/>
              <w:numPr>
                <w:ilvl w:val="0"/>
                <w:numId w:val="26"/>
              </w:numPr>
              <w:spacing w:beforeLines="50" w:before="180" w:after="100" w:afterAutospacing="1" w:line="240" w:lineRule="auto"/>
              <w:rPr>
                <w:rFonts w:eastAsia="標楷體" w:hint="eastAsia"/>
                <w:b/>
                <w:color w:val="000000"/>
                <w:sz w:val="28"/>
                <w:szCs w:val="28"/>
              </w:rPr>
            </w:pPr>
            <w:r w:rsidRPr="008855F7">
              <w:rPr>
                <w:rFonts w:eastAsia="標楷體" w:hAnsi="標楷體"/>
                <w:b/>
                <w:color w:val="000000"/>
                <w:sz w:val="28"/>
                <w:szCs w:val="28"/>
              </w:rPr>
              <w:t>畢氏定理在圓上的應用</w:t>
            </w:r>
            <w:r w:rsidR="00184C8F" w:rsidRPr="008855F7">
              <w:rPr>
                <w:rFonts w:eastAsia="標楷體"/>
                <w:b/>
                <w:color w:val="000000"/>
                <w:sz w:val="28"/>
                <w:szCs w:val="28"/>
              </w:rPr>
              <w:t xml:space="preserve">  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(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每個答案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5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分，共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40</w:t>
            </w:r>
            <w:r w:rsidR="00D143B5" w:rsidRPr="008855F7">
              <w:rPr>
                <w:rFonts w:eastAsia="標楷體" w:hAnsi="標楷體"/>
                <w:b/>
                <w:sz w:val="28"/>
                <w:szCs w:val="28"/>
              </w:rPr>
              <w:t>分</w:t>
            </w:r>
            <w:r w:rsidR="00D143B5" w:rsidRPr="008855F7">
              <w:rPr>
                <w:rFonts w:eastAsia="標楷體"/>
                <w:b/>
                <w:sz w:val="28"/>
                <w:szCs w:val="28"/>
              </w:rPr>
              <w:t>)</w:t>
            </w:r>
          </w:p>
          <w:tbl>
            <w:tblPr>
              <w:tblW w:w="13200" w:type="dxa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12779"/>
            </w:tblGrid>
            <w:tr w:rsidR="006759C3" w:rsidRPr="00556919" w14:paraId="47217723" w14:textId="77777777" w:rsidTr="00556919">
              <w:tc>
                <w:tcPr>
                  <w:tcW w:w="421" w:type="dxa"/>
                </w:tcPr>
                <w:p w14:paraId="7DF37B00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color w:val="000000"/>
                      <w:szCs w:val="28"/>
                    </w:rPr>
                    <w:t>1.</w:t>
                  </w:r>
                </w:p>
              </w:tc>
              <w:tc>
                <w:tcPr>
                  <w:tcW w:w="12779" w:type="dxa"/>
                </w:tcPr>
                <w:p w14:paraId="00C2AADC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color w:val="000000"/>
                      <w:szCs w:val="28"/>
                    </w:rPr>
                    <w:t>3</w:t>
                  </w:r>
                </w:p>
              </w:tc>
            </w:tr>
            <w:tr w:rsidR="006759C3" w:rsidRPr="00556919" w14:paraId="78D69529" w14:textId="77777777" w:rsidTr="00556919">
              <w:tc>
                <w:tcPr>
                  <w:tcW w:w="421" w:type="dxa"/>
                </w:tcPr>
                <w:p w14:paraId="69E462EA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color w:val="000000"/>
                      <w:szCs w:val="28"/>
                    </w:rPr>
                    <w:t>2.</w:t>
                  </w:r>
                </w:p>
              </w:tc>
              <w:tc>
                <w:tcPr>
                  <w:tcW w:w="12779" w:type="dxa"/>
                </w:tcPr>
                <w:p w14:paraId="79B39135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color w:val="000000"/>
                      <w:szCs w:val="28"/>
                    </w:rPr>
                    <w:t>250</w:t>
                  </w:r>
                </w:p>
              </w:tc>
            </w:tr>
            <w:tr w:rsidR="006759C3" w:rsidRPr="00556919" w14:paraId="49EB2C81" w14:textId="77777777" w:rsidTr="00556919">
              <w:tc>
                <w:tcPr>
                  <w:tcW w:w="421" w:type="dxa"/>
                </w:tcPr>
                <w:p w14:paraId="5B255049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color w:val="000000"/>
                      <w:szCs w:val="28"/>
                    </w:rPr>
                    <w:t>3.</w:t>
                  </w:r>
                </w:p>
              </w:tc>
              <w:tc>
                <w:tcPr>
                  <w:tcW w:w="12779" w:type="dxa"/>
                </w:tcPr>
                <w:p w14:paraId="4185ED3E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color w:val="000000"/>
                      <w:szCs w:val="28"/>
                    </w:rPr>
                    <w:t>3</w:t>
                  </w:r>
                </w:p>
              </w:tc>
            </w:tr>
            <w:tr w:rsidR="006759C3" w:rsidRPr="00556919" w14:paraId="194A98CC" w14:textId="77777777" w:rsidTr="00556919">
              <w:tc>
                <w:tcPr>
                  <w:tcW w:w="421" w:type="dxa"/>
                </w:tcPr>
                <w:p w14:paraId="5E17278E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b/>
                      <w:color w:val="000000"/>
                      <w:szCs w:val="28"/>
                    </w:rPr>
                    <w:t>4.</w:t>
                  </w:r>
                </w:p>
              </w:tc>
              <w:tc>
                <w:tcPr>
                  <w:tcW w:w="12779" w:type="dxa"/>
                </w:tcPr>
                <w:p w14:paraId="3955527F" w14:textId="77777777" w:rsidR="006759C3" w:rsidRPr="00556919" w:rsidRDefault="006759C3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 w:rsidRPr="00556919">
                    <w:rPr>
                      <w:rFonts w:eastAsia="標楷體" w:hint="eastAsia"/>
                      <w:color w:val="000000"/>
                      <w:szCs w:val="28"/>
                    </w:rPr>
                    <w:t>8</w:t>
                  </w:r>
                </w:p>
              </w:tc>
            </w:tr>
            <w:tr w:rsidR="00B0719F" w:rsidRPr="00556919" w14:paraId="55BBB393" w14:textId="77777777" w:rsidTr="00556919">
              <w:tc>
                <w:tcPr>
                  <w:tcW w:w="421" w:type="dxa"/>
                </w:tcPr>
                <w:p w14:paraId="5DD48899" w14:textId="77777777" w:rsidR="00B0719F" w:rsidRPr="00556919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b/>
                      <w:color w:val="000000"/>
                      <w:szCs w:val="28"/>
                    </w:rPr>
                    <w:t>5.</w:t>
                  </w:r>
                </w:p>
              </w:tc>
              <w:tc>
                <w:tcPr>
                  <w:tcW w:w="12779" w:type="dxa"/>
                </w:tcPr>
                <w:p w14:paraId="3D894227" w14:textId="77777777" w:rsidR="00B0719F" w:rsidRPr="00556919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color w:val="000000"/>
                      <w:szCs w:val="28"/>
                    </w:rPr>
                    <w:t>2.4</w:t>
                  </w:r>
                </w:p>
              </w:tc>
            </w:tr>
            <w:tr w:rsidR="00B0719F" w:rsidRPr="00556919" w14:paraId="4BFACC1E" w14:textId="77777777" w:rsidTr="00556919">
              <w:tc>
                <w:tcPr>
                  <w:tcW w:w="421" w:type="dxa"/>
                </w:tcPr>
                <w:p w14:paraId="1CE4ED57" w14:textId="77777777" w:rsidR="00B0719F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b/>
                      <w:color w:val="000000"/>
                      <w:szCs w:val="28"/>
                    </w:rPr>
                    <w:t>6.</w:t>
                  </w:r>
                </w:p>
              </w:tc>
              <w:tc>
                <w:tcPr>
                  <w:tcW w:w="12779" w:type="dxa"/>
                </w:tcPr>
                <w:p w14:paraId="1571DB67" w14:textId="77777777" w:rsidR="00B0719F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color w:val="000000"/>
                      <w:szCs w:val="28"/>
                    </w:rPr>
                    <w:t>15</w:t>
                  </w:r>
                </w:p>
              </w:tc>
            </w:tr>
            <w:tr w:rsidR="00B0719F" w:rsidRPr="00556919" w14:paraId="0B22441F" w14:textId="77777777" w:rsidTr="00556919">
              <w:tc>
                <w:tcPr>
                  <w:tcW w:w="421" w:type="dxa"/>
                </w:tcPr>
                <w:p w14:paraId="6F758299" w14:textId="77777777" w:rsidR="00B0719F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b/>
                      <w:color w:val="000000"/>
                      <w:szCs w:val="28"/>
                    </w:rPr>
                    <w:t>7.</w:t>
                  </w:r>
                </w:p>
              </w:tc>
              <w:tc>
                <w:tcPr>
                  <w:tcW w:w="12779" w:type="dxa"/>
                </w:tcPr>
                <w:p w14:paraId="0A201069" w14:textId="77777777" w:rsidR="00B0719F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color w:val="000000"/>
                      <w:szCs w:val="28"/>
                    </w:rPr>
                    <w:t>8</w:t>
                  </w:r>
                </w:p>
              </w:tc>
            </w:tr>
            <w:tr w:rsidR="00B0719F" w:rsidRPr="00556919" w14:paraId="797C7DDE" w14:textId="77777777" w:rsidTr="00556919">
              <w:tc>
                <w:tcPr>
                  <w:tcW w:w="421" w:type="dxa"/>
                </w:tcPr>
                <w:p w14:paraId="3C9C00AD" w14:textId="77777777" w:rsidR="00B0719F" w:rsidRDefault="00B0719F" w:rsidP="00556919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b/>
                      <w:color w:val="000000"/>
                      <w:szCs w:val="28"/>
                    </w:rPr>
                  </w:pPr>
                  <w:r>
                    <w:rPr>
                      <w:rFonts w:eastAsia="標楷體" w:hint="eastAsia"/>
                      <w:b/>
                      <w:color w:val="000000"/>
                      <w:szCs w:val="28"/>
                    </w:rPr>
                    <w:t>8.</w:t>
                  </w:r>
                </w:p>
              </w:tc>
              <w:tc>
                <w:tcPr>
                  <w:tcW w:w="12779" w:type="dxa"/>
                </w:tcPr>
                <w:p w14:paraId="47D2B527" w14:textId="77777777" w:rsidR="00B0719F" w:rsidRDefault="00A23A3D" w:rsidP="00A23A3D">
                  <w:pPr>
                    <w:pStyle w:val="1txt"/>
                    <w:spacing w:beforeLines="50" w:before="180" w:after="100" w:afterAutospacing="1" w:line="240" w:lineRule="auto"/>
                    <w:ind w:left="0" w:firstLine="0"/>
                    <w:rPr>
                      <w:rFonts w:eastAsia="標楷體" w:hint="eastAsia"/>
                      <w:color w:val="000000"/>
                      <w:szCs w:val="28"/>
                    </w:rPr>
                  </w:pPr>
                  <w:r w:rsidRPr="001E1939">
                    <w:rPr>
                      <w:rFonts w:eastAsia="標楷體"/>
                      <w:position w:val="-6"/>
                    </w:rPr>
                    <w:pict w14:anchorId="5B15D861">
                      <v:shape id="_x0000_i1029" type="#_x0000_t75" alt="%FontSize=12&#10;%TeXFontSize=12&#10;\documentclass{article}&#10;\pagestyle{empty}&#10;\begin{document}&#10;\[&#10;\overline{OQ}&#10;\]&#10;\end{document}" style="width:18pt;height:12.75pt">
                        <v:imagedata r:id="rId13" o:title="formula_phys"/>
                      </v:shape>
                    </w:pict>
                  </w:r>
                  <w:r>
                    <w:rPr>
                      <w:rFonts w:eastAsia="標楷體" w:hint="eastAsia"/>
                      <w:position w:val="-2"/>
                    </w:rPr>
                    <w:t>＞</w:t>
                  </w:r>
                  <w:r w:rsidRPr="001E1939">
                    <w:rPr>
                      <w:rFonts w:eastAsia="標楷體"/>
                      <w:position w:val="-2"/>
                    </w:rPr>
                    <w:pict w14:anchorId="701AEAF6">
                      <v:shape id="_x0000_i1030" type="#_x0000_t75" alt="%FontSize=12&#10;%TeXFontSize=12&#10;\documentclass{article}&#10;\pagestyle{empty}&#10;\begin{document}&#10;\[&#10;\overline{OP}&#10;\]&#10;\end{document}" style="width:16.5pt;height:10.5pt">
                        <v:imagedata r:id="rId14" o:title="formula_phys"/>
                      </v:shape>
                    </w:pict>
                  </w:r>
                  <w:r>
                    <w:rPr>
                      <w:rFonts w:eastAsia="標楷體" w:hint="eastAsia"/>
                      <w:position w:val="-2"/>
                    </w:rPr>
                    <w:t>＞</w:t>
                  </w:r>
                  <w:r w:rsidRPr="001E1939">
                    <w:rPr>
                      <w:rFonts w:eastAsia="標楷體"/>
                      <w:position w:val="-2"/>
                    </w:rPr>
                    <w:pict w14:anchorId="53B4C485">
                      <v:shape id="_x0000_i1031" type="#_x0000_t75" alt="%FontSize=12&#10;%TeXFontSize=12&#10;\documentclass{article}&#10;\pagestyle{empty}&#10;\begin{document}&#10;\[&#10;\overline{OR}&#10;\]&#10;\end{document}" style="width:15.75pt;height:10.5pt">
                        <v:imagedata r:id="rId15" o:title="formula_phys"/>
                      </v:shape>
                    </w:pict>
                  </w:r>
                  <w:r>
                    <w:rPr>
                      <w:rFonts w:eastAsia="標楷體" w:hint="eastAsia"/>
                      <w:position w:val="-2"/>
                    </w:rPr>
                    <w:t>＞</w:t>
                  </w:r>
                  <w:r w:rsidRPr="001E1939">
                    <w:rPr>
                      <w:rFonts w:eastAsia="標楷體"/>
                      <w:position w:val="-2"/>
                    </w:rPr>
                    <w:pict w14:anchorId="58E4048C">
                      <v:shape id="_x0000_i1032" type="#_x0000_t75" alt="%FontSize=12&#10;%TeXFontSize=12&#10;\documentclass{article}&#10;\pagestyle{empty}&#10;\begin{document}&#10;\[&#10;\overline{OS}&#10;\]&#10;\end{document}" style="width:16.5pt;height:10.5pt">
                        <v:imagedata r:id="rId16" o:title="formula_phys"/>
                      </v:shape>
                    </w:pict>
                  </w:r>
                </w:p>
              </w:tc>
            </w:tr>
          </w:tbl>
          <w:p w14:paraId="37F5B2A6" w14:textId="77777777" w:rsidR="001E1939" w:rsidRPr="001E1939" w:rsidRDefault="001E1939" w:rsidP="00660B77">
            <w:pPr>
              <w:spacing w:beforeLines="50" w:before="180" w:after="100" w:afterAutospacing="1"/>
              <w:jc w:val="both"/>
              <w:rPr>
                <w:rFonts w:ascii="Times New Roman" w:eastAsia="標楷體" w:hAnsi="Times New Roman"/>
                <w:b/>
                <w:sz w:val="28"/>
                <w:szCs w:val="28"/>
              </w:rPr>
            </w:pPr>
          </w:p>
        </w:tc>
      </w:tr>
    </w:tbl>
    <w:p w14:paraId="305757EA" w14:textId="77777777" w:rsidR="00FB73AA" w:rsidRPr="008855F7" w:rsidRDefault="00FB73AA" w:rsidP="00660B77">
      <w:pPr>
        <w:spacing w:beforeLines="50" w:before="180" w:after="100" w:afterAutospacing="1"/>
        <w:rPr>
          <w:rFonts w:ascii="Times New Roman" w:eastAsia="標楷體" w:hAnsi="Times New Roman"/>
        </w:rPr>
      </w:pPr>
    </w:p>
    <w:sectPr w:rsidR="00FB73AA" w:rsidRPr="008855F7" w:rsidSect="00013121">
      <w:footerReference w:type="even" r:id="rId17"/>
      <w:footerReference w:type="default" r:id="rId18"/>
      <w:pgSz w:w="14570" w:h="20636"/>
      <w:pgMar w:top="1100" w:right="800" w:bottom="1100" w:left="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E97AAB5" w14:textId="77777777" w:rsidR="00894DC8" w:rsidRDefault="00894DC8" w:rsidP="00013121">
      <w:r>
        <w:separator/>
      </w:r>
    </w:p>
  </w:endnote>
  <w:endnote w:type="continuationSeparator" w:id="0">
    <w:p w14:paraId="6D912CBB" w14:textId="77777777" w:rsidR="00894DC8" w:rsidRDefault="00894DC8" w:rsidP="00013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5D30AD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4C21144B" w14:textId="77777777" w:rsidR="00D14E37" w:rsidRDefault="00D14E3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658A840" w14:textId="77777777" w:rsidR="00D14E37" w:rsidRDefault="00D14E37" w:rsidP="00132BC8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84234">
      <w:rPr>
        <w:rStyle w:val="a7"/>
        <w:noProof/>
      </w:rPr>
      <w:t>1</w:t>
    </w:r>
    <w:r>
      <w:rPr>
        <w:rStyle w:val="a7"/>
      </w:rPr>
      <w:fldChar w:fldCharType="end"/>
    </w:r>
  </w:p>
  <w:p w14:paraId="323B7844" w14:textId="77777777" w:rsidR="00D14E37" w:rsidRPr="00132BC8" w:rsidRDefault="00D14E37" w:rsidP="00132B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B4F4D85" w14:textId="77777777" w:rsidR="00894DC8" w:rsidRDefault="00894DC8" w:rsidP="00013121">
      <w:r>
        <w:separator/>
      </w:r>
    </w:p>
  </w:footnote>
  <w:footnote w:type="continuationSeparator" w:id="0">
    <w:p w14:paraId="544C2741" w14:textId="77777777" w:rsidR="00894DC8" w:rsidRDefault="00894DC8" w:rsidP="000131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4D1649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5F667BE"/>
    <w:multiLevelType w:val="hybridMultilevel"/>
    <w:tmpl w:val="17488642"/>
    <w:lvl w:ilvl="0" w:tplc="0B54D326">
      <w:start w:val="1"/>
      <w:numFmt w:val="decimal"/>
      <w:lvlText w:val="(%1)"/>
      <w:lvlJc w:val="left"/>
      <w:pPr>
        <w:ind w:left="360" w:hanging="360"/>
      </w:pPr>
      <w:rPr>
        <w:rFonts w:hAnsi="標楷體"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BA3225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EEF2AC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0EFF085F"/>
    <w:multiLevelType w:val="hybridMultilevel"/>
    <w:tmpl w:val="23003462"/>
    <w:lvl w:ilvl="0" w:tplc="36D88656">
      <w:start w:val="1"/>
      <w:numFmt w:val="taiwaneseCountingThousand"/>
      <w:lvlText w:val="%1、"/>
      <w:lvlJc w:val="left"/>
      <w:pPr>
        <w:ind w:left="720" w:hanging="7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F7701B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22D751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12A15BEE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49E26D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193076B5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1A8639E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47963C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38183693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AA934B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AF6337A"/>
    <w:multiLevelType w:val="hybridMultilevel"/>
    <w:tmpl w:val="98D0F4BA"/>
    <w:lvl w:ilvl="0" w:tplc="0B1483B2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3D762B8"/>
    <w:multiLevelType w:val="hybridMultilevel"/>
    <w:tmpl w:val="090C5890"/>
    <w:lvl w:ilvl="0" w:tplc="615A4546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683489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15C03B1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58A73C2D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8FD1A0C"/>
    <w:multiLevelType w:val="hybridMultilevel"/>
    <w:tmpl w:val="01F8E922"/>
    <w:lvl w:ilvl="0" w:tplc="E95647EA">
      <w:start w:val="1"/>
      <w:numFmt w:val="decimal"/>
      <w:lvlText w:val="(%1)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59112BD6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D4A3475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76A56DB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7732129A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7D265FC4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7DF57022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7E1B2EA8"/>
    <w:multiLevelType w:val="hybridMultilevel"/>
    <w:tmpl w:val="9B6C17A0"/>
    <w:lvl w:ilvl="0" w:tplc="A9EAF8AA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632637801">
    <w:abstractNumId w:val="14"/>
  </w:num>
  <w:num w:numId="2" w16cid:durableId="286666122">
    <w:abstractNumId w:val="12"/>
  </w:num>
  <w:num w:numId="3" w16cid:durableId="1129591001">
    <w:abstractNumId w:val="16"/>
  </w:num>
  <w:num w:numId="4" w16cid:durableId="816844390">
    <w:abstractNumId w:val="26"/>
  </w:num>
  <w:num w:numId="5" w16cid:durableId="535658352">
    <w:abstractNumId w:val="8"/>
  </w:num>
  <w:num w:numId="6" w16cid:durableId="1292899373">
    <w:abstractNumId w:val="7"/>
  </w:num>
  <w:num w:numId="7" w16cid:durableId="950354774">
    <w:abstractNumId w:val="18"/>
  </w:num>
  <w:num w:numId="8" w16cid:durableId="2019889854">
    <w:abstractNumId w:val="22"/>
  </w:num>
  <w:num w:numId="9" w16cid:durableId="1115559611">
    <w:abstractNumId w:val="9"/>
  </w:num>
  <w:num w:numId="10" w16cid:durableId="663356523">
    <w:abstractNumId w:val="19"/>
  </w:num>
  <w:num w:numId="11" w16cid:durableId="531770699">
    <w:abstractNumId w:val="25"/>
  </w:num>
  <w:num w:numId="12" w16cid:durableId="1680621109">
    <w:abstractNumId w:val="20"/>
  </w:num>
  <w:num w:numId="13" w16cid:durableId="640160560">
    <w:abstractNumId w:val="6"/>
  </w:num>
  <w:num w:numId="14" w16cid:durableId="1277448100">
    <w:abstractNumId w:val="10"/>
  </w:num>
  <w:num w:numId="15" w16cid:durableId="2145538781">
    <w:abstractNumId w:val="17"/>
  </w:num>
  <w:num w:numId="16" w16cid:durableId="903874377">
    <w:abstractNumId w:val="3"/>
  </w:num>
  <w:num w:numId="17" w16cid:durableId="1036348306">
    <w:abstractNumId w:val="5"/>
  </w:num>
  <w:num w:numId="18" w16cid:durableId="6446143">
    <w:abstractNumId w:val="2"/>
  </w:num>
  <w:num w:numId="19" w16cid:durableId="343677022">
    <w:abstractNumId w:val="23"/>
  </w:num>
  <w:num w:numId="20" w16cid:durableId="2143578429">
    <w:abstractNumId w:val="21"/>
  </w:num>
  <w:num w:numId="21" w16cid:durableId="173618039">
    <w:abstractNumId w:val="0"/>
  </w:num>
  <w:num w:numId="22" w16cid:durableId="353848571">
    <w:abstractNumId w:val="24"/>
  </w:num>
  <w:num w:numId="23" w16cid:durableId="177623428">
    <w:abstractNumId w:val="11"/>
  </w:num>
  <w:num w:numId="24" w16cid:durableId="1950623716">
    <w:abstractNumId w:val="13"/>
  </w:num>
  <w:num w:numId="25" w16cid:durableId="18288637">
    <w:abstractNumId w:val="15"/>
  </w:num>
  <w:num w:numId="26" w16cid:durableId="213548307">
    <w:abstractNumId w:val="4"/>
  </w:num>
  <w:num w:numId="27" w16cid:durableId="561720789">
    <w:abstractNumId w:val="1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13121"/>
    <w:rsid w:val="000074A1"/>
    <w:rsid w:val="00013121"/>
    <w:rsid w:val="000132D4"/>
    <w:rsid w:val="00020FF9"/>
    <w:rsid w:val="00024635"/>
    <w:rsid w:val="00025ABE"/>
    <w:rsid w:val="000336DD"/>
    <w:rsid w:val="000366BC"/>
    <w:rsid w:val="00037DF6"/>
    <w:rsid w:val="00056585"/>
    <w:rsid w:val="0006105C"/>
    <w:rsid w:val="000679F7"/>
    <w:rsid w:val="000721EA"/>
    <w:rsid w:val="0007349F"/>
    <w:rsid w:val="00076536"/>
    <w:rsid w:val="000801ED"/>
    <w:rsid w:val="000A5D74"/>
    <w:rsid w:val="000B46C2"/>
    <w:rsid w:val="000B5399"/>
    <w:rsid w:val="000D1689"/>
    <w:rsid w:val="000E2741"/>
    <w:rsid w:val="000E2D40"/>
    <w:rsid w:val="000F1255"/>
    <w:rsid w:val="0010045A"/>
    <w:rsid w:val="00107D59"/>
    <w:rsid w:val="00127DE5"/>
    <w:rsid w:val="00132BC8"/>
    <w:rsid w:val="00143BD3"/>
    <w:rsid w:val="00145A9A"/>
    <w:rsid w:val="00150D0C"/>
    <w:rsid w:val="00152567"/>
    <w:rsid w:val="001671AD"/>
    <w:rsid w:val="00176FB4"/>
    <w:rsid w:val="00184C8F"/>
    <w:rsid w:val="00185E77"/>
    <w:rsid w:val="00186CA2"/>
    <w:rsid w:val="00192426"/>
    <w:rsid w:val="00193513"/>
    <w:rsid w:val="001A1D04"/>
    <w:rsid w:val="001B03AD"/>
    <w:rsid w:val="001B213F"/>
    <w:rsid w:val="001B2A8A"/>
    <w:rsid w:val="001B4ACE"/>
    <w:rsid w:val="001D6452"/>
    <w:rsid w:val="001E1939"/>
    <w:rsid w:val="001E5FC5"/>
    <w:rsid w:val="001E6088"/>
    <w:rsid w:val="001F4513"/>
    <w:rsid w:val="002015FA"/>
    <w:rsid w:val="00201DBF"/>
    <w:rsid w:val="0020586A"/>
    <w:rsid w:val="00212838"/>
    <w:rsid w:val="0021752F"/>
    <w:rsid w:val="002175E9"/>
    <w:rsid w:val="00224F8A"/>
    <w:rsid w:val="00231F09"/>
    <w:rsid w:val="0025087F"/>
    <w:rsid w:val="00250FA8"/>
    <w:rsid w:val="00254EE8"/>
    <w:rsid w:val="002648B6"/>
    <w:rsid w:val="00266953"/>
    <w:rsid w:val="0026706D"/>
    <w:rsid w:val="002675AC"/>
    <w:rsid w:val="002711D2"/>
    <w:rsid w:val="00280968"/>
    <w:rsid w:val="0028355D"/>
    <w:rsid w:val="002957C5"/>
    <w:rsid w:val="002C0525"/>
    <w:rsid w:val="002D4A2E"/>
    <w:rsid w:val="002E4FFA"/>
    <w:rsid w:val="002F24EF"/>
    <w:rsid w:val="00310C67"/>
    <w:rsid w:val="00315697"/>
    <w:rsid w:val="00323D0B"/>
    <w:rsid w:val="0033128C"/>
    <w:rsid w:val="003326D8"/>
    <w:rsid w:val="00340535"/>
    <w:rsid w:val="00376B2F"/>
    <w:rsid w:val="0038175E"/>
    <w:rsid w:val="003911B6"/>
    <w:rsid w:val="00395478"/>
    <w:rsid w:val="003961F8"/>
    <w:rsid w:val="00397E02"/>
    <w:rsid w:val="003A67FB"/>
    <w:rsid w:val="003B0134"/>
    <w:rsid w:val="003D38CF"/>
    <w:rsid w:val="003D7984"/>
    <w:rsid w:val="003E49BD"/>
    <w:rsid w:val="003E4FB7"/>
    <w:rsid w:val="00401EF5"/>
    <w:rsid w:val="004040E5"/>
    <w:rsid w:val="0041294D"/>
    <w:rsid w:val="00415AF5"/>
    <w:rsid w:val="00424837"/>
    <w:rsid w:val="0043556C"/>
    <w:rsid w:val="0046562F"/>
    <w:rsid w:val="00472A62"/>
    <w:rsid w:val="00474219"/>
    <w:rsid w:val="00491D2E"/>
    <w:rsid w:val="00497AD0"/>
    <w:rsid w:val="004A0FBD"/>
    <w:rsid w:val="004A6168"/>
    <w:rsid w:val="004B0D61"/>
    <w:rsid w:val="004C7C9F"/>
    <w:rsid w:val="004E3D91"/>
    <w:rsid w:val="004F1FD5"/>
    <w:rsid w:val="0050502B"/>
    <w:rsid w:val="00517531"/>
    <w:rsid w:val="00534765"/>
    <w:rsid w:val="005352EA"/>
    <w:rsid w:val="0054321B"/>
    <w:rsid w:val="005446B5"/>
    <w:rsid w:val="00556919"/>
    <w:rsid w:val="005604F8"/>
    <w:rsid w:val="00563D8B"/>
    <w:rsid w:val="00570919"/>
    <w:rsid w:val="0058798F"/>
    <w:rsid w:val="0059347F"/>
    <w:rsid w:val="0059397A"/>
    <w:rsid w:val="00597F9C"/>
    <w:rsid w:val="005B38D6"/>
    <w:rsid w:val="005B43FC"/>
    <w:rsid w:val="005C1EE2"/>
    <w:rsid w:val="005C4B3E"/>
    <w:rsid w:val="005C589E"/>
    <w:rsid w:val="005D20C2"/>
    <w:rsid w:val="005E4B39"/>
    <w:rsid w:val="005E551F"/>
    <w:rsid w:val="005F1F45"/>
    <w:rsid w:val="005F39BA"/>
    <w:rsid w:val="005F50DD"/>
    <w:rsid w:val="00601106"/>
    <w:rsid w:val="00601B47"/>
    <w:rsid w:val="00602F06"/>
    <w:rsid w:val="00611485"/>
    <w:rsid w:val="00623041"/>
    <w:rsid w:val="006264EE"/>
    <w:rsid w:val="00634F3A"/>
    <w:rsid w:val="006403A3"/>
    <w:rsid w:val="006443B0"/>
    <w:rsid w:val="00654D95"/>
    <w:rsid w:val="00660B77"/>
    <w:rsid w:val="00674378"/>
    <w:rsid w:val="006759C3"/>
    <w:rsid w:val="006829A6"/>
    <w:rsid w:val="006937AE"/>
    <w:rsid w:val="00697605"/>
    <w:rsid w:val="006A2CEB"/>
    <w:rsid w:val="006A598C"/>
    <w:rsid w:val="006A608C"/>
    <w:rsid w:val="006B384D"/>
    <w:rsid w:val="006C2C8B"/>
    <w:rsid w:val="006C5948"/>
    <w:rsid w:val="006D580E"/>
    <w:rsid w:val="006F6923"/>
    <w:rsid w:val="006F7E78"/>
    <w:rsid w:val="00703B5B"/>
    <w:rsid w:val="00721AB5"/>
    <w:rsid w:val="007235BC"/>
    <w:rsid w:val="007248E7"/>
    <w:rsid w:val="007338BD"/>
    <w:rsid w:val="00740A2E"/>
    <w:rsid w:val="00756CBA"/>
    <w:rsid w:val="00756D9C"/>
    <w:rsid w:val="007813D9"/>
    <w:rsid w:val="007817BF"/>
    <w:rsid w:val="0079230C"/>
    <w:rsid w:val="007A18F4"/>
    <w:rsid w:val="007B0A76"/>
    <w:rsid w:val="007B1735"/>
    <w:rsid w:val="007C6520"/>
    <w:rsid w:val="007E1B35"/>
    <w:rsid w:val="00823889"/>
    <w:rsid w:val="00825295"/>
    <w:rsid w:val="0083582A"/>
    <w:rsid w:val="00841D8F"/>
    <w:rsid w:val="008443E1"/>
    <w:rsid w:val="0084761D"/>
    <w:rsid w:val="0084775D"/>
    <w:rsid w:val="00884234"/>
    <w:rsid w:val="0088466A"/>
    <w:rsid w:val="008855F7"/>
    <w:rsid w:val="00894DC8"/>
    <w:rsid w:val="008A4E09"/>
    <w:rsid w:val="008A583E"/>
    <w:rsid w:val="008E7602"/>
    <w:rsid w:val="008F1D3C"/>
    <w:rsid w:val="008F2D9F"/>
    <w:rsid w:val="008F5596"/>
    <w:rsid w:val="00917437"/>
    <w:rsid w:val="00926AB8"/>
    <w:rsid w:val="00926C2D"/>
    <w:rsid w:val="009415FD"/>
    <w:rsid w:val="00945BEF"/>
    <w:rsid w:val="00950EAC"/>
    <w:rsid w:val="0095797E"/>
    <w:rsid w:val="00963AA0"/>
    <w:rsid w:val="009719F4"/>
    <w:rsid w:val="00994F4F"/>
    <w:rsid w:val="009D0969"/>
    <w:rsid w:val="009F3C63"/>
    <w:rsid w:val="00A23233"/>
    <w:rsid w:val="00A23A3D"/>
    <w:rsid w:val="00A25068"/>
    <w:rsid w:val="00A41AE0"/>
    <w:rsid w:val="00A56273"/>
    <w:rsid w:val="00A61533"/>
    <w:rsid w:val="00A62392"/>
    <w:rsid w:val="00A63DAB"/>
    <w:rsid w:val="00A71C2D"/>
    <w:rsid w:val="00A76464"/>
    <w:rsid w:val="00A879D6"/>
    <w:rsid w:val="00A940DA"/>
    <w:rsid w:val="00A946FB"/>
    <w:rsid w:val="00A95C41"/>
    <w:rsid w:val="00AA4F4D"/>
    <w:rsid w:val="00AC5B19"/>
    <w:rsid w:val="00AC6EFA"/>
    <w:rsid w:val="00AD1EFD"/>
    <w:rsid w:val="00AD46D0"/>
    <w:rsid w:val="00AF2252"/>
    <w:rsid w:val="00B0000D"/>
    <w:rsid w:val="00B013B9"/>
    <w:rsid w:val="00B0329F"/>
    <w:rsid w:val="00B046F3"/>
    <w:rsid w:val="00B0719F"/>
    <w:rsid w:val="00B1046D"/>
    <w:rsid w:val="00B109BB"/>
    <w:rsid w:val="00B143FD"/>
    <w:rsid w:val="00B14D8F"/>
    <w:rsid w:val="00B25DE0"/>
    <w:rsid w:val="00B265FA"/>
    <w:rsid w:val="00B26836"/>
    <w:rsid w:val="00B46A21"/>
    <w:rsid w:val="00B47966"/>
    <w:rsid w:val="00B51AD6"/>
    <w:rsid w:val="00B53F07"/>
    <w:rsid w:val="00B63910"/>
    <w:rsid w:val="00B96F97"/>
    <w:rsid w:val="00BA35CF"/>
    <w:rsid w:val="00BB047B"/>
    <w:rsid w:val="00BB7C40"/>
    <w:rsid w:val="00BC4F33"/>
    <w:rsid w:val="00BD2D59"/>
    <w:rsid w:val="00BD5B10"/>
    <w:rsid w:val="00BE0CB4"/>
    <w:rsid w:val="00BE2070"/>
    <w:rsid w:val="00BE4F1F"/>
    <w:rsid w:val="00BF7E9C"/>
    <w:rsid w:val="00C10DA3"/>
    <w:rsid w:val="00C42EF9"/>
    <w:rsid w:val="00C53922"/>
    <w:rsid w:val="00C65443"/>
    <w:rsid w:val="00C756C1"/>
    <w:rsid w:val="00C75CB1"/>
    <w:rsid w:val="00C76AC2"/>
    <w:rsid w:val="00C804AB"/>
    <w:rsid w:val="00C83108"/>
    <w:rsid w:val="00C8425A"/>
    <w:rsid w:val="00C9586F"/>
    <w:rsid w:val="00CA3132"/>
    <w:rsid w:val="00CB0FB0"/>
    <w:rsid w:val="00CD1415"/>
    <w:rsid w:val="00CE6CBE"/>
    <w:rsid w:val="00CF7032"/>
    <w:rsid w:val="00D004C2"/>
    <w:rsid w:val="00D143B5"/>
    <w:rsid w:val="00D14E37"/>
    <w:rsid w:val="00D203AD"/>
    <w:rsid w:val="00D352B4"/>
    <w:rsid w:val="00D42A95"/>
    <w:rsid w:val="00D474DD"/>
    <w:rsid w:val="00D538C2"/>
    <w:rsid w:val="00D5663E"/>
    <w:rsid w:val="00D56AC4"/>
    <w:rsid w:val="00D775BC"/>
    <w:rsid w:val="00D8185E"/>
    <w:rsid w:val="00D834C6"/>
    <w:rsid w:val="00D900BA"/>
    <w:rsid w:val="00D92F1E"/>
    <w:rsid w:val="00D9304A"/>
    <w:rsid w:val="00DA1D0F"/>
    <w:rsid w:val="00DC5FFF"/>
    <w:rsid w:val="00DD473F"/>
    <w:rsid w:val="00DD75F0"/>
    <w:rsid w:val="00DF47BD"/>
    <w:rsid w:val="00DF6E0B"/>
    <w:rsid w:val="00E156EF"/>
    <w:rsid w:val="00E1670E"/>
    <w:rsid w:val="00E22342"/>
    <w:rsid w:val="00E3194B"/>
    <w:rsid w:val="00E35A11"/>
    <w:rsid w:val="00E4155D"/>
    <w:rsid w:val="00E45296"/>
    <w:rsid w:val="00E47313"/>
    <w:rsid w:val="00E5419A"/>
    <w:rsid w:val="00E545C2"/>
    <w:rsid w:val="00E65DC0"/>
    <w:rsid w:val="00E6729F"/>
    <w:rsid w:val="00E87F55"/>
    <w:rsid w:val="00E92F58"/>
    <w:rsid w:val="00EA1ED2"/>
    <w:rsid w:val="00EB2817"/>
    <w:rsid w:val="00EB5D09"/>
    <w:rsid w:val="00EC2010"/>
    <w:rsid w:val="00EF64E5"/>
    <w:rsid w:val="00EF6E24"/>
    <w:rsid w:val="00F01464"/>
    <w:rsid w:val="00F066AF"/>
    <w:rsid w:val="00F067BD"/>
    <w:rsid w:val="00F1301E"/>
    <w:rsid w:val="00F2614D"/>
    <w:rsid w:val="00F32363"/>
    <w:rsid w:val="00F400C9"/>
    <w:rsid w:val="00F40512"/>
    <w:rsid w:val="00F43A42"/>
    <w:rsid w:val="00F44CD3"/>
    <w:rsid w:val="00F51D23"/>
    <w:rsid w:val="00F60FD2"/>
    <w:rsid w:val="00F6329C"/>
    <w:rsid w:val="00F673DB"/>
    <w:rsid w:val="00F72ABE"/>
    <w:rsid w:val="00F82FF0"/>
    <w:rsid w:val="00F878C6"/>
    <w:rsid w:val="00F97B83"/>
    <w:rsid w:val="00FA2F44"/>
    <w:rsid w:val="00FA42F2"/>
    <w:rsid w:val="00FB1BA1"/>
    <w:rsid w:val="00FB6438"/>
    <w:rsid w:val="00FB73AA"/>
    <w:rsid w:val="00FD1CCE"/>
    <w:rsid w:val="00FD345A"/>
    <w:rsid w:val="00FE2A0C"/>
    <w:rsid w:val="00FE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4DD194"/>
  <w15:chartTrackingRefBased/>
  <w15:docId w15:val="{69B33C8E-80A1-47CD-B53B-6592029B4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43B0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013121"/>
    <w:rPr>
      <w:sz w:val="20"/>
      <w:szCs w:val="20"/>
    </w:rPr>
  </w:style>
  <w:style w:type="paragraph" w:styleId="a5">
    <w:name w:val="footer"/>
    <w:basedOn w:val="a"/>
    <w:link w:val="a6"/>
    <w:unhideWhenUsed/>
    <w:rsid w:val="0001312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013121"/>
    <w:rPr>
      <w:sz w:val="20"/>
      <w:szCs w:val="20"/>
    </w:rPr>
  </w:style>
  <w:style w:type="character" w:styleId="a7">
    <w:name w:val="page number"/>
    <w:basedOn w:val="a0"/>
    <w:rsid w:val="00132BC8"/>
  </w:style>
  <w:style w:type="paragraph" w:customStyle="1" w:styleId="1txt">
    <w:name w:val="1.txt"/>
    <w:basedOn w:val="a"/>
    <w:rsid w:val="007E1B35"/>
    <w:pPr>
      <w:adjustRightInd w:val="0"/>
      <w:snapToGrid w:val="0"/>
      <w:spacing w:line="288" w:lineRule="auto"/>
      <w:ind w:left="266" w:hanging="266"/>
    </w:pPr>
    <w:rPr>
      <w:rFonts w:ascii="Times New Roman" w:hAnsi="Times New Roman"/>
      <w:szCs w:val="24"/>
    </w:rPr>
  </w:style>
  <w:style w:type="paragraph" w:customStyle="1" w:styleId="02-">
    <w:name w:val="02-類題"/>
    <w:basedOn w:val="a"/>
    <w:rsid w:val="007E1B35"/>
    <w:pPr>
      <w:tabs>
        <w:tab w:val="right" w:pos="9631"/>
      </w:tabs>
    </w:pPr>
    <w:rPr>
      <w:rFonts w:ascii="Times New Roman" w:hAnsi="Times New Roman"/>
      <w:szCs w:val="24"/>
    </w:rPr>
  </w:style>
  <w:style w:type="paragraph" w:customStyle="1" w:styleId="6-">
    <w:name w:val="6-解"/>
    <w:rsid w:val="00E35A11"/>
    <w:pPr>
      <w:tabs>
        <w:tab w:val="left" w:pos="5340"/>
      </w:tabs>
      <w:adjustRightInd w:val="0"/>
      <w:snapToGrid w:val="0"/>
      <w:spacing w:after="60" w:line="400" w:lineRule="atLeast"/>
      <w:ind w:leftChars="150" w:left="450" w:hangingChars="300" w:hanging="300"/>
      <w:jc w:val="both"/>
    </w:pPr>
    <w:rPr>
      <w:rFonts w:ascii="Times New Roman" w:hAnsi="Times New Roman"/>
      <w:color w:val="FF0000"/>
      <w:kern w:val="2"/>
      <w:sz w:val="24"/>
      <w:szCs w:val="24"/>
    </w:rPr>
  </w:style>
  <w:style w:type="paragraph" w:customStyle="1" w:styleId="3-1">
    <w:name w:val="3-填充題1."/>
    <w:basedOn w:val="a"/>
    <w:rsid w:val="00E35A11"/>
    <w:pPr>
      <w:tabs>
        <w:tab w:val="left" w:pos="480"/>
        <w:tab w:val="left" w:pos="7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408" w:hanging="408"/>
      <w:jc w:val="both"/>
    </w:pPr>
    <w:rPr>
      <w:rFonts w:ascii="Times New Roman" w:hAnsi="Times New Roman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4040E5"/>
    <w:rPr>
      <w:rFonts w:ascii="Cambria" w:hAnsi="Cambria"/>
      <w:sz w:val="18"/>
      <w:szCs w:val="18"/>
    </w:rPr>
  </w:style>
  <w:style w:type="character" w:customStyle="1" w:styleId="a9">
    <w:name w:val="註解方塊文字 字元"/>
    <w:link w:val="a8"/>
    <w:uiPriority w:val="99"/>
    <w:semiHidden/>
    <w:rsid w:val="004040E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02-1txt">
    <w:name w:val="02-類題1.txt"/>
    <w:basedOn w:val="a"/>
    <w:rsid w:val="00F2614D"/>
    <w:pPr>
      <w:tabs>
        <w:tab w:val="left" w:pos="4746"/>
      </w:tabs>
      <w:adjustRightInd w:val="0"/>
      <w:snapToGrid w:val="0"/>
      <w:spacing w:before="60"/>
      <w:ind w:left="476" w:right="170" w:hanging="306"/>
    </w:pPr>
    <w:rPr>
      <w:rFonts w:ascii="Times New Roman" w:hAnsi="Times New Roman"/>
      <w:szCs w:val="24"/>
    </w:rPr>
  </w:style>
  <w:style w:type="paragraph" w:styleId="3">
    <w:name w:val="toc 3"/>
    <w:basedOn w:val="a"/>
    <w:next w:val="a"/>
    <w:autoRedefine/>
    <w:semiHidden/>
    <w:rsid w:val="00397E02"/>
    <w:pPr>
      <w:ind w:leftChars="400" w:left="960"/>
    </w:pPr>
    <w:rPr>
      <w:rFonts w:ascii="Times New Roman" w:hAnsi="Times New Roman"/>
      <w:szCs w:val="24"/>
    </w:rPr>
  </w:style>
  <w:style w:type="paragraph" w:customStyle="1" w:styleId="1txt4">
    <w:name w:val="1.txt(4)"/>
    <w:basedOn w:val="a"/>
    <w:rsid w:val="0043556C"/>
    <w:pPr>
      <w:adjustRightInd w:val="0"/>
      <w:snapToGrid w:val="0"/>
      <w:spacing w:line="288" w:lineRule="auto"/>
      <w:ind w:left="630" w:hanging="364"/>
    </w:pPr>
    <w:rPr>
      <w:rFonts w:ascii="Times New Roman" w:hAnsi="Times New Roman"/>
      <w:szCs w:val="24"/>
    </w:rPr>
  </w:style>
  <w:style w:type="paragraph" w:customStyle="1" w:styleId="03">
    <w:name w:val="03填充"/>
    <w:basedOn w:val="a"/>
    <w:rsid w:val="00DF47BD"/>
    <w:pPr>
      <w:tabs>
        <w:tab w:val="left" w:pos="900"/>
        <w:tab w:val="left" w:pos="2400"/>
        <w:tab w:val="left" w:pos="4320"/>
        <w:tab w:val="left" w:pos="6240"/>
      </w:tabs>
      <w:snapToGrid w:val="0"/>
      <w:spacing w:afterLines="50" w:after="50" w:line="440" w:lineRule="atLeast"/>
      <w:ind w:left="170" w:hangingChars="170" w:hanging="170"/>
      <w:jc w:val="both"/>
    </w:pPr>
    <w:rPr>
      <w:rFonts w:ascii="Times New Roman" w:hAnsi="Times New Roman"/>
      <w:sz w:val="28"/>
      <w:szCs w:val="24"/>
    </w:rPr>
  </w:style>
  <w:style w:type="character" w:styleId="aa">
    <w:name w:val="Hyperlink"/>
    <w:uiPriority w:val="99"/>
    <w:rsid w:val="00FB1BA1"/>
    <w:rPr>
      <w:color w:val="0000FF"/>
      <w:u w:val="single"/>
    </w:rPr>
  </w:style>
  <w:style w:type="paragraph" w:styleId="ab">
    <w:name w:val="Salutation"/>
    <w:basedOn w:val="a"/>
    <w:next w:val="a"/>
    <w:link w:val="ac"/>
    <w:uiPriority w:val="99"/>
    <w:unhideWhenUsed/>
    <w:rsid w:val="00D834C6"/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c">
    <w:name w:val="問候 字元"/>
    <w:link w:val="ab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styleId="ad">
    <w:name w:val="Closing"/>
    <w:basedOn w:val="a"/>
    <w:link w:val="ae"/>
    <w:uiPriority w:val="99"/>
    <w:unhideWhenUsed/>
    <w:rsid w:val="00D834C6"/>
    <w:pPr>
      <w:ind w:leftChars="1800" w:left="100"/>
    </w:pPr>
    <w:rPr>
      <w:rFonts w:ascii="Times New Roman" w:eastAsia="標楷體" w:hAnsi="標楷體"/>
      <w:b/>
      <w:color w:val="000000"/>
      <w:sz w:val="28"/>
      <w:szCs w:val="28"/>
    </w:rPr>
  </w:style>
  <w:style w:type="character" w:customStyle="1" w:styleId="ae">
    <w:name w:val="結語 字元"/>
    <w:link w:val="ad"/>
    <w:uiPriority w:val="99"/>
    <w:rsid w:val="00D834C6"/>
    <w:rPr>
      <w:rFonts w:ascii="Times New Roman" w:eastAsia="標楷體" w:hAnsi="標楷體"/>
      <w:b/>
      <w:color w:val="000000"/>
      <w:kern w:val="2"/>
      <w:sz w:val="28"/>
      <w:szCs w:val="28"/>
    </w:rPr>
  </w:style>
  <w:style w:type="paragraph" w:customStyle="1" w:styleId="af">
    <w:name w:val="國中題目"/>
    <w:basedOn w:val="a"/>
    <w:rsid w:val="00056585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1">
    <w:name w:val="凸1"/>
    <w:basedOn w:val="a"/>
    <w:rsid w:val="00D203AD"/>
    <w:pPr>
      <w:snapToGrid w:val="0"/>
      <w:ind w:left="350" w:hanging="350"/>
    </w:pPr>
    <w:rPr>
      <w:rFonts w:ascii="Times New Roman" w:hAnsi="Times New Roman"/>
      <w:szCs w:val="24"/>
    </w:rPr>
  </w:style>
  <w:style w:type="table" w:styleId="af0">
    <w:name w:val="Table Grid"/>
    <w:basedOn w:val="a1"/>
    <w:uiPriority w:val="59"/>
    <w:rsid w:val="008477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</Words>
  <Characters>417</Characters>
  <Application>Microsoft Office Word</Application>
  <DocSecurity>0</DocSecurity>
  <Lines>3</Lines>
  <Paragraphs>1</Paragraphs>
  <ScaleCrop>false</ScaleCrop>
  <Company>BOYO</Company>
  <LinksUpToDate>false</LinksUpToDate>
  <CharactersWithSpaces>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　數學科　幾何第一章　幾何基本元素　檢測卷(答案卷)</dc:title>
  <dc:subject/>
  <dc:creator>BOYO</dc:creator>
  <cp:keywords/>
  <dc:description/>
  <cp:lastModifiedBy>博幼資訊組01</cp:lastModifiedBy>
  <cp:revision>2</cp:revision>
  <cp:lastPrinted>2014-02-21T09:56:00Z</cp:lastPrinted>
  <dcterms:created xsi:type="dcterms:W3CDTF">2024-09-30T08:26:00Z</dcterms:created>
  <dcterms:modified xsi:type="dcterms:W3CDTF">2024-09-30T08:26:00Z</dcterms:modified>
</cp:coreProperties>
</file>